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57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21" autoAdjust="0"/>
    <p:restoredTop sz="94660"/>
  </p:normalViewPr>
  <p:slideViewPr>
    <p:cSldViewPr>
      <p:cViewPr varScale="1">
        <p:scale>
          <a:sx n="80" d="100"/>
          <a:sy n="80" d="100"/>
        </p:scale>
        <p:origin x="-163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8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11" Type="http://schemas.openxmlformats.org/officeDocument/2006/relationships/image" Target="../media/image44.png"/><Relationship Id="rId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10</a:t>
            </a:r>
            <a:endParaRPr lang="ru-RU" sz="9600" dirty="0"/>
          </a:p>
        </p:txBody>
      </p:sp>
    </p:spTree>
    <p:extLst>
      <p:ext uri="{BB962C8B-B14F-4D97-AF65-F5344CB8AC3E}">
        <p14:creationId xmlns:p14="http://schemas.microsoft.com/office/powerpoint/2010/main" val="612189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435280" cy="5793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Пусть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(z)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– аналитическая функция в области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,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		 </a:t>
            </a:r>
            <a:r>
              <a:rPr lang="ru-RU" sz="2600" b="1" dirty="0" smtClean="0">
                <a:latin typeface="Arial" pitchFamily="34" charset="0"/>
                <a:cs typeface="Arial" pitchFamily="34" charset="0"/>
              </a:rPr>
              <a:t> С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– замкнутый контур, лежащий в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Условия Коши-Римана             Формула Грина</a:t>
            </a: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                               </a:t>
            </a:r>
            <a:r>
              <a:rPr lang="ru-RU" sz="2600" b="1" dirty="0" smtClean="0">
                <a:latin typeface="Arial" pitchFamily="34" charset="0"/>
                <a:cs typeface="Arial" pitchFamily="34" charset="0"/>
              </a:rPr>
              <a:t>Теорема Коши</a:t>
            </a:r>
            <a:endParaRPr lang="ru-RU" sz="2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259" y="2276872"/>
            <a:ext cx="178117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76872"/>
            <a:ext cx="381000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95536" y="1700808"/>
            <a:ext cx="3960440" cy="2736304"/>
          </a:xfrm>
          <a:prstGeom prst="rect">
            <a:avLst/>
          </a:prstGeom>
          <a:solidFill>
            <a:srgbClr val="92D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708984" y="1700808"/>
            <a:ext cx="3968080" cy="2736304"/>
          </a:xfrm>
          <a:prstGeom prst="rect">
            <a:avLst/>
          </a:prstGeom>
          <a:solidFill>
            <a:srgbClr val="FF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право 5"/>
          <p:cNvSpPr/>
          <p:nvPr/>
        </p:nvSpPr>
        <p:spPr>
          <a:xfrm rot="2427056">
            <a:off x="2416031" y="462739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/>
          <p:cNvSpPr/>
          <p:nvPr/>
        </p:nvSpPr>
        <p:spPr>
          <a:xfrm rot="8425266">
            <a:off x="5672377" y="462406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34592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712968" cy="6264696"/>
          </a:xfrm>
        </p:spPr>
        <p:txBody>
          <a:bodyPr/>
          <a:lstStyle/>
          <a:p>
            <a:pPr marL="0" indent="0">
              <a:buNone/>
            </a:pPr>
            <a:r>
              <a:rPr lang="ru-RU" sz="2800" b="1" dirty="0" smtClean="0">
                <a:latin typeface="Arial" pitchFamily="34" charset="0"/>
                <a:cs typeface="Arial" pitchFamily="34" charset="0"/>
              </a:rPr>
              <a:t>Теорема Коши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для односвязной области: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i="1" dirty="0" smtClean="0">
                <a:solidFill>
                  <a:srgbClr val="4457E6"/>
                </a:solidFill>
                <a:latin typeface="Arial" pitchFamily="34" charset="0"/>
                <a:cs typeface="Arial" pitchFamily="34" charset="0"/>
              </a:rPr>
              <a:t>Интеграл от аналитической функции </a:t>
            </a:r>
          </a:p>
          <a:p>
            <a:pPr marL="0" indent="809625">
              <a:spcBef>
                <a:spcPts val="0"/>
              </a:spcBef>
              <a:buNone/>
            </a:pPr>
            <a:r>
              <a:rPr lang="ru-RU" sz="2600" i="1" dirty="0" smtClean="0">
                <a:solidFill>
                  <a:srgbClr val="4457E6"/>
                </a:solidFill>
                <a:latin typeface="Arial" pitchFamily="34" charset="0"/>
                <a:cs typeface="Arial" pitchFamily="34" charset="0"/>
              </a:rPr>
              <a:t>по любому замкнутому контуру </a:t>
            </a:r>
          </a:p>
          <a:p>
            <a:pPr marL="0" indent="3943350">
              <a:spcBef>
                <a:spcPts val="0"/>
              </a:spcBef>
              <a:buNone/>
            </a:pPr>
            <a:r>
              <a:rPr lang="ru-RU" sz="2600" i="1" dirty="0" smtClean="0">
                <a:solidFill>
                  <a:srgbClr val="4457E6"/>
                </a:solidFill>
                <a:latin typeface="Arial" pitchFamily="34" charset="0"/>
                <a:cs typeface="Arial" pitchFamily="34" charset="0"/>
              </a:rPr>
              <a:t>равен нулю.</a:t>
            </a:r>
            <a:endParaRPr lang="en-US" sz="2600" i="1" dirty="0" smtClean="0">
              <a:solidFill>
                <a:srgbClr val="4457E6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b="1" dirty="0" smtClean="0">
                <a:latin typeface="Arial" pitchFamily="34" charset="0"/>
                <a:cs typeface="Arial" pitchFamily="34" charset="0"/>
              </a:rPr>
              <a:t>Доказательство.</a:t>
            </a:r>
            <a:endParaRPr lang="en-US" sz="2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Имеем </a:t>
            </a:r>
          </a:p>
          <a:p>
            <a:pPr marL="0" indent="0">
              <a:buNone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рименим формулу Грина к каждому интегралу и используем У.К.Р.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Доказано.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581473"/>
            <a:ext cx="5991225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980728"/>
            <a:ext cx="18669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111724"/>
            <a:ext cx="564832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206304"/>
            <a:ext cx="542925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0729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487236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усть             -граница двусвязной области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Разрез АВ делает область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односвязной. Тогда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по теореме Коши</a:t>
            </a:r>
          </a:p>
          <a:p>
            <a:pPr marL="0" indent="0">
              <a:spcBef>
                <a:spcPts val="0"/>
              </a:spcBef>
              <a:buNone/>
            </a:pPr>
            <a:endParaRPr lang="ru-RU" sz="9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       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где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          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,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   -обход положительный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          (область остается слева),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  -обход отрицательный (справа).</a:t>
            </a:r>
          </a:p>
          <a:p>
            <a:pPr marL="0" indent="0">
              <a:spcBef>
                <a:spcPts val="0"/>
              </a:spcBef>
              <a:buNone/>
            </a:pP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Тогда</a:t>
            </a: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ru-RU" sz="2600" dirty="0">
                <a:latin typeface="Arial" pitchFamily="34" charset="0"/>
                <a:cs typeface="Arial" pitchFamily="34" charset="0"/>
              </a:rPr>
              <a:t>и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" name="Группа 25"/>
          <p:cNvGrpSpPr/>
          <p:nvPr/>
        </p:nvGrpSpPr>
        <p:grpSpPr>
          <a:xfrm>
            <a:off x="5472289" y="1301234"/>
            <a:ext cx="3316950" cy="2875862"/>
            <a:chOff x="4221257" y="905208"/>
            <a:chExt cx="4660351" cy="3675920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4524722" y="1412776"/>
              <a:ext cx="4176464" cy="3168352"/>
              <a:chOff x="4499992" y="1124744"/>
              <a:chExt cx="4176464" cy="3168352"/>
            </a:xfrm>
          </p:grpSpPr>
          <p:sp>
            <p:nvSpPr>
              <p:cNvPr id="4" name="Овал 3"/>
              <p:cNvSpPr/>
              <p:nvPr/>
            </p:nvSpPr>
            <p:spPr>
              <a:xfrm>
                <a:off x="4499992" y="1124744"/>
                <a:ext cx="4176464" cy="3168352"/>
              </a:xfrm>
              <a:prstGeom prst="ellipse">
                <a:avLst/>
              </a:prstGeom>
              <a:solidFill>
                <a:schemeClr val="accent1">
                  <a:alpha val="2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" name="Овал 4"/>
              <p:cNvSpPr/>
              <p:nvPr/>
            </p:nvSpPr>
            <p:spPr>
              <a:xfrm>
                <a:off x="6012160" y="2708920"/>
                <a:ext cx="1152128" cy="136815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7" name="Прямая соединительная линия 6"/>
              <p:cNvCxnSpPr>
                <a:stCxn id="4" idx="0"/>
                <a:endCxn id="5" idx="0"/>
              </p:cNvCxnSpPr>
              <p:nvPr/>
            </p:nvCxnSpPr>
            <p:spPr>
              <a:xfrm>
                <a:off x="6588224" y="1124744"/>
                <a:ext cx="0" cy="1584176"/>
              </a:xfrm>
              <a:prstGeom prst="line">
                <a:avLst/>
              </a:prstGeom>
              <a:ln w="19050" cmpd="dbl">
                <a:prstDash val="lgDash"/>
                <a:headEnd type="oval" w="med" len="med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Группа 24"/>
            <p:cNvGrpSpPr/>
            <p:nvPr/>
          </p:nvGrpSpPr>
          <p:grpSpPr>
            <a:xfrm>
              <a:off x="4221257" y="905208"/>
              <a:ext cx="4660351" cy="3419976"/>
              <a:chOff x="4221257" y="905208"/>
              <a:chExt cx="4660351" cy="3419976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444208" y="90520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А</a:t>
                </a:r>
                <a:endParaRPr lang="ru-RU" sz="28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444208" y="2985145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В</a:t>
                </a:r>
                <a:endParaRPr lang="ru-RU" sz="28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023792" y="116681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b="1" dirty="0"/>
                  <a:t>С</a:t>
                </a:r>
              </a:p>
            </p:txBody>
          </p:sp>
          <p:sp>
            <p:nvSpPr>
              <p:cNvPr id="15" name="Дуга 14"/>
              <p:cNvSpPr/>
              <p:nvPr/>
            </p:nvSpPr>
            <p:spPr>
              <a:xfrm rot="14517337">
                <a:off x="4388575" y="1828023"/>
                <a:ext cx="980657" cy="1315294"/>
              </a:xfrm>
              <a:prstGeom prst="arc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Дуга 15"/>
              <p:cNvSpPr/>
              <p:nvPr/>
            </p:nvSpPr>
            <p:spPr>
              <a:xfrm rot="1526477">
                <a:off x="7931830" y="2289803"/>
                <a:ext cx="949778" cy="1118598"/>
              </a:xfrm>
              <a:prstGeom prst="arc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" name="Дуга 16"/>
              <p:cNvSpPr/>
              <p:nvPr/>
            </p:nvSpPr>
            <p:spPr>
              <a:xfrm rot="262909">
                <a:off x="6426872" y="3009890"/>
                <a:ext cx="980657" cy="1315294"/>
              </a:xfrm>
              <a:prstGeom prst="arc">
                <a:avLst>
                  <a:gd name="adj1" fmla="val 16200000"/>
                  <a:gd name="adj2" fmla="val 1777598"/>
                </a:avLst>
              </a:prstGeom>
              <a:ln w="15875">
                <a:solidFill>
                  <a:schemeClr val="accent6">
                    <a:lumMod val="75000"/>
                  </a:schemeClr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Дуга 17"/>
              <p:cNvSpPr/>
              <p:nvPr/>
            </p:nvSpPr>
            <p:spPr>
              <a:xfrm rot="13792287">
                <a:off x="5887731" y="2778026"/>
                <a:ext cx="980657" cy="1315294"/>
              </a:xfrm>
              <a:prstGeom prst="arc">
                <a:avLst>
                  <a:gd name="adj1" fmla="val 16200000"/>
                  <a:gd name="adj2" fmla="val 1735182"/>
                </a:avLst>
              </a:prstGeom>
              <a:ln w="15875">
                <a:solidFill>
                  <a:schemeClr val="accent6">
                    <a:lumMod val="75000"/>
                  </a:schemeClr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0" name="Прямая со стрелкой 19"/>
              <p:cNvCxnSpPr/>
              <p:nvPr/>
            </p:nvCxnSpPr>
            <p:spPr>
              <a:xfrm>
                <a:off x="6804248" y="1743717"/>
                <a:ext cx="0" cy="893194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 стрелкой 20"/>
              <p:cNvCxnSpPr/>
              <p:nvPr/>
            </p:nvCxnSpPr>
            <p:spPr>
              <a:xfrm flipV="1">
                <a:off x="6344983" y="1743718"/>
                <a:ext cx="0" cy="880698"/>
              </a:xfrm>
              <a:prstGeom prst="straightConnector1">
                <a:avLst/>
              </a:prstGeom>
              <a:ln w="15875">
                <a:solidFill>
                  <a:schemeClr val="accent6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7006413" y="3449860"/>
            <a:ext cx="57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С</a:t>
            </a:r>
            <a:r>
              <a:rPr lang="ru-RU" sz="1600" b="1" dirty="0" smtClean="0"/>
              <a:t>1</a:t>
            </a:r>
            <a:endParaRPr lang="ru-RU" sz="1600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920" y="404664"/>
            <a:ext cx="9810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779811" y="2481293"/>
            <a:ext cx="3587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D</a:t>
            </a:r>
            <a:endParaRPr lang="ru-RU" sz="40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992" y="1156003"/>
            <a:ext cx="18669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042" y="1979077"/>
            <a:ext cx="35147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008090"/>
            <a:ext cx="47625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157191"/>
            <a:ext cx="31527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237" y="5157190"/>
            <a:ext cx="31432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6" name="Rectangle 10"/>
          <p:cNvSpPr>
            <a:spLocks noChangeArrowheads="1"/>
          </p:cNvSpPr>
          <p:nvPr/>
        </p:nvSpPr>
        <p:spPr bwMode="auto">
          <a:xfrm>
            <a:off x="0" y="388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" name="Rectangle 1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4" name="Объект 4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53520"/>
              </p:ext>
            </p:extLst>
          </p:nvPr>
        </p:nvGraphicFramePr>
        <p:xfrm>
          <a:off x="467544" y="2491495"/>
          <a:ext cx="419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418918" imgH="393529" progId="Equation.DSMT4">
                  <p:embed/>
                </p:oleObj>
              </mc:Choice>
              <mc:Fallback>
                <p:oleObj name="Equation" r:id="rId9" imgW="41891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1495"/>
                        <a:ext cx="4191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13"/>
          <p:cNvSpPr>
            <a:spLocks noChangeArrowheads="1"/>
          </p:cNvSpPr>
          <p:nvPr/>
        </p:nvSpPr>
        <p:spPr bwMode="auto">
          <a:xfrm>
            <a:off x="152400" y="54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885" y="3242899"/>
            <a:ext cx="4953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24035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b="1" dirty="0">
                <a:latin typeface="Arial" pitchFamily="34" charset="0"/>
                <a:cs typeface="Arial" pitchFamily="34" charset="0"/>
              </a:rPr>
              <a:t>Теорема Коши </a:t>
            </a:r>
            <a:r>
              <a:rPr lang="ru-RU" sz="2600" dirty="0">
                <a:latin typeface="Arial" pitchFamily="34" charset="0"/>
                <a:cs typeface="Arial" pitchFamily="34" charset="0"/>
              </a:rPr>
              <a:t>для многосвязной области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Если</a:t>
            </a: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 С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-внешняя граница многосвязной области,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а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-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внутренние границы, то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обход всех контуров - положительный).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                     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……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17811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615" y="1801366"/>
            <a:ext cx="3448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Овал 3"/>
          <p:cNvSpPr/>
          <p:nvPr/>
        </p:nvSpPr>
        <p:spPr>
          <a:xfrm>
            <a:off x="1691680" y="3556806"/>
            <a:ext cx="5760640" cy="2520280"/>
          </a:xfrm>
          <a:prstGeom prst="ellipse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195736" y="4513559"/>
            <a:ext cx="648072" cy="57606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3204245" y="4479726"/>
            <a:ext cx="648072" cy="57606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4139952" y="4479726"/>
            <a:ext cx="648072" cy="57606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076056" y="4513559"/>
            <a:ext cx="648072" cy="57606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012160" y="4480717"/>
            <a:ext cx="648072" cy="57606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163616" y="3501008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latin typeface="Arial" pitchFamily="34" charset="0"/>
                <a:cs typeface="Arial" pitchFamily="34" charset="0"/>
              </a:rPr>
              <a:t>С</a:t>
            </a:r>
            <a:endParaRPr lang="ru-RU" sz="32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95736" y="5013176"/>
            <a:ext cx="648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latin typeface="Arial" pitchFamily="34" charset="0"/>
                <a:cs typeface="Arial" pitchFamily="34" charset="0"/>
              </a:rPr>
              <a:t>С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1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75856" y="5023086"/>
            <a:ext cx="648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latin typeface="Arial" pitchFamily="34" charset="0"/>
                <a:cs typeface="Arial" pitchFamily="34" charset="0"/>
              </a:rPr>
              <a:t>С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89973" y="5023471"/>
            <a:ext cx="648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latin typeface="Arial" pitchFamily="34" charset="0"/>
                <a:cs typeface="Arial" pitchFamily="34" charset="0"/>
              </a:rPr>
              <a:t>С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k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1644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435280" cy="6048672"/>
          </a:xfrm>
        </p:spPr>
        <p:txBody>
          <a:bodyPr/>
          <a:lstStyle/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ru-RU" dirty="0" smtClean="0"/>
              <a:t>1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2.</a:t>
            </a:r>
            <a:r>
              <a:rPr lang="ru-RU" dirty="0" smtClean="0"/>
              <a:t> При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3. </a:t>
            </a:r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48680"/>
            <a:ext cx="437197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92896"/>
            <a:ext cx="757078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060848"/>
            <a:ext cx="7048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077072"/>
            <a:ext cx="479107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 стрелкой 4"/>
          <p:cNvCxnSpPr/>
          <p:nvPr/>
        </p:nvCxnSpPr>
        <p:spPr>
          <a:xfrm>
            <a:off x="6660232" y="5661248"/>
            <a:ext cx="1944216" cy="0"/>
          </a:xfrm>
          <a:prstGeom prst="straightConnector1">
            <a:avLst/>
          </a:prstGeom>
          <a:ln w="158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6948264" y="4005064"/>
            <a:ext cx="0" cy="2160240"/>
          </a:xfrm>
          <a:prstGeom prst="straightConnector1">
            <a:avLst/>
          </a:prstGeom>
          <a:ln w="158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7092280" y="4149080"/>
            <a:ext cx="1368152" cy="1224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6948264" y="4761148"/>
            <a:ext cx="828092" cy="0"/>
          </a:xfrm>
          <a:prstGeom prst="line">
            <a:avLst/>
          </a:prstGeom>
          <a:ln w="15875">
            <a:prstDash val="dash"/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7776356" y="4761148"/>
            <a:ext cx="0" cy="900100"/>
          </a:xfrm>
          <a:prstGeom prst="line">
            <a:avLst/>
          </a:prstGeom>
          <a:ln w="15875">
            <a:prstDash val="dash"/>
            <a:headEnd type="oval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02599" y="4166592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endParaRPr lang="ru-RU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370551" y="4561964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z</a:t>
            </a:r>
            <a:r>
              <a:rPr lang="en-US" sz="1400" dirty="0" smtClean="0"/>
              <a:t>0</a:t>
            </a:r>
            <a:endParaRPr lang="ru-RU" sz="1400" dirty="0"/>
          </a:p>
        </p:txBody>
      </p:sp>
      <p:cxnSp>
        <p:nvCxnSpPr>
          <p:cNvPr id="17" name="Прямая со стрелкой 16"/>
          <p:cNvCxnSpPr>
            <a:endCxn id="8" idx="7"/>
          </p:cNvCxnSpPr>
          <p:nvPr/>
        </p:nvCxnSpPr>
        <p:spPr>
          <a:xfrm flipV="1">
            <a:off x="7803956" y="4328351"/>
            <a:ext cx="456115" cy="4327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9749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332656"/>
            <a:ext cx="8496944" cy="5793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Пусть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(z)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аналитическая в замкнутой односвязной области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ru-RU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с границей С;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любая точка внутри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D.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Тогда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             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обход контура С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                                                     положительный)</a:t>
            </a:r>
          </a:p>
          <a:p>
            <a:pPr marL="0" indent="0">
              <a:buNone/>
            </a:pPr>
            <a:endParaRPr lang="ru-RU" sz="1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i="1" dirty="0" smtClean="0">
                <a:solidFill>
                  <a:srgbClr val="4457E6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ru-RU" sz="2600" b="1" i="1" dirty="0" smtClean="0">
                <a:solidFill>
                  <a:srgbClr val="4457E6"/>
                </a:solidFill>
                <a:latin typeface="Arial" pitchFamily="34" charset="0"/>
                <a:cs typeface="Arial" pitchFamily="34" charset="0"/>
              </a:rPr>
              <a:t>Интегральная формула Коши</a:t>
            </a:r>
          </a:p>
          <a:p>
            <a:pPr marL="0" indent="0">
              <a:buNone/>
            </a:pPr>
            <a:r>
              <a:rPr lang="ru-RU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Вывод формулы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остроим окружность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лежащую полностью в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о теореме Коши </a:t>
            </a: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12776"/>
            <a:ext cx="3528392" cy="102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356992"/>
            <a:ext cx="14478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53136"/>
            <a:ext cx="34766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Овал 3"/>
          <p:cNvSpPr/>
          <p:nvPr/>
        </p:nvSpPr>
        <p:spPr>
          <a:xfrm>
            <a:off x="5796136" y="3140968"/>
            <a:ext cx="2952328" cy="3312368"/>
          </a:xfrm>
          <a:prstGeom prst="ellipse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7272300" y="4293096"/>
            <a:ext cx="1152128" cy="1008112"/>
            <a:chOff x="7020272" y="5013176"/>
            <a:chExt cx="1152128" cy="1008112"/>
          </a:xfrm>
        </p:grpSpPr>
        <p:sp>
          <p:nvSpPr>
            <p:cNvPr id="5" name="Овал 4"/>
            <p:cNvSpPr/>
            <p:nvPr/>
          </p:nvSpPr>
          <p:spPr>
            <a:xfrm>
              <a:off x="7020272" y="5013176"/>
              <a:ext cx="1152128" cy="100811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7" name="Прямая со стрелкой 6"/>
            <p:cNvCxnSpPr>
              <a:endCxn id="5" idx="7"/>
            </p:cNvCxnSpPr>
            <p:nvPr/>
          </p:nvCxnSpPr>
          <p:spPr>
            <a:xfrm flipV="1">
              <a:off x="7596336" y="5160811"/>
              <a:ext cx="407339" cy="356421"/>
            </a:xfrm>
            <a:prstGeom prst="straightConnector1">
              <a:avLst/>
            </a:prstGeom>
            <a:ln w="15875">
              <a:headEnd type="oval" w="lg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Дуга 8"/>
          <p:cNvSpPr/>
          <p:nvPr/>
        </p:nvSpPr>
        <p:spPr>
          <a:xfrm rot="18583783">
            <a:off x="6478673" y="2862752"/>
            <a:ext cx="1590359" cy="1693043"/>
          </a:xfrm>
          <a:prstGeom prst="arc">
            <a:avLst/>
          </a:prstGeom>
          <a:ln w="15875">
            <a:solidFill>
              <a:schemeClr val="accent6">
                <a:lumMod val="75000"/>
              </a:schemeClr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Дуга 12"/>
          <p:cNvSpPr/>
          <p:nvPr/>
        </p:nvSpPr>
        <p:spPr>
          <a:xfrm rot="11768452">
            <a:off x="7033086" y="4177123"/>
            <a:ext cx="1418927" cy="1329468"/>
          </a:xfrm>
          <a:prstGeom prst="arc">
            <a:avLst/>
          </a:prstGeom>
          <a:ln w="15875">
            <a:solidFill>
              <a:schemeClr val="accent6">
                <a:lumMod val="7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7742549" y="2848580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С</a:t>
            </a:r>
            <a:endParaRPr lang="ru-RU" sz="32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7560332" y="5268416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С</a:t>
            </a:r>
            <a:r>
              <a:rPr lang="en-US" sz="2400" b="1" i="1" dirty="0" smtClean="0"/>
              <a:t>r</a:t>
            </a:r>
            <a:endParaRPr lang="ru-RU" sz="2400" b="1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7466208" y="4569502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z</a:t>
            </a:r>
            <a:r>
              <a:rPr lang="en-US" b="1" dirty="0" smtClean="0"/>
              <a:t>0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585490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507288" cy="57214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Далее: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Но окружность                  можно выбрать как угодно малой и, используя свойство оценки модуля, имеем </a:t>
            </a: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04664"/>
            <a:ext cx="588645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695" y="1556792"/>
            <a:ext cx="552450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695" y="2708920"/>
            <a:ext cx="476250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777" y="3734916"/>
            <a:ext cx="14446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226" y="4653136"/>
            <a:ext cx="6675437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2174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496944" cy="59766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Таким образом,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Окончательно,</a:t>
            </a:r>
          </a:p>
          <a:p>
            <a:pPr marL="0" indent="0">
              <a:buNone/>
            </a:pPr>
            <a:endParaRPr lang="ru-RU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b="1" dirty="0" smtClean="0">
                <a:latin typeface="Arial" pitchFamily="34" charset="0"/>
                <a:cs typeface="Arial" pitchFamily="34" charset="0"/>
              </a:rPr>
              <a:t>Следствие.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Дифференцируемая в точке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функция имеет производные всех порядков, причём</a:t>
            </a:r>
            <a:endParaRPr lang="ru-RU" sz="2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052736"/>
            <a:ext cx="336232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052736"/>
            <a:ext cx="2838450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532385"/>
            <a:ext cx="3530600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137" y="4581128"/>
            <a:ext cx="51625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8882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ru-RU" b="1" dirty="0" smtClean="0">
                <a:solidFill>
                  <a:srgbClr val="4457E6"/>
                </a:solidFill>
              </a:rPr>
              <a:t>Интегрирование </a:t>
            </a:r>
            <a:r>
              <a:rPr lang="ru-RU" b="1" dirty="0" err="1" smtClean="0">
                <a:solidFill>
                  <a:srgbClr val="4457E6"/>
                </a:solidFill>
              </a:rPr>
              <a:t>ф.к.п</a:t>
            </a:r>
            <a:r>
              <a:rPr lang="ru-RU" b="1" dirty="0" smtClean="0">
                <a:solidFill>
                  <a:srgbClr val="4457E6"/>
                </a:solidFill>
              </a:rPr>
              <a:t>.</a:t>
            </a:r>
            <a:endParaRPr lang="ru-RU" b="1" dirty="0">
              <a:solidFill>
                <a:srgbClr val="4457E6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4929411"/>
          </a:xfrm>
        </p:spPr>
        <p:txBody>
          <a:bodyPr/>
          <a:lstStyle/>
          <a:p>
            <a:pPr marL="0" indent="0">
              <a:buNone/>
              <a:tabLst>
                <a:tab pos="542925" algn="l"/>
              </a:tabLst>
            </a:pPr>
            <a:r>
              <a:rPr lang="ru-RU" dirty="0" smtClean="0"/>
              <a:t>	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Пусть </a:t>
            </a:r>
            <a:r>
              <a:rPr lang="en-US" sz="2600" b="1" i="1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–дуга гладкой кривой, </a:t>
            </a:r>
            <a:r>
              <a:rPr lang="en-US" sz="26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600" b="1" i="1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6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функция на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 Разобьём дугу на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частей точками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buNone/>
              <a:tabLst>
                <a:tab pos="542925" algn="l"/>
              </a:tabLst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Выберем произвольно в каждой части дуги по точке </a:t>
            </a:r>
          </a:p>
          <a:p>
            <a:pPr marL="0" indent="0">
              <a:buNone/>
              <a:tabLst>
                <a:tab pos="542925" algn="l"/>
              </a:tabLst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(пусть это будут                    ). </a:t>
            </a:r>
          </a:p>
          <a:p>
            <a:pPr marL="0" indent="0">
              <a:buNone/>
              <a:tabLst>
                <a:tab pos="542925" algn="l"/>
              </a:tabLst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Составим интегральную сумму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  <a:tabLst>
                <a:tab pos="542925" algn="l"/>
              </a:tabLst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  <a:tabLst>
                <a:tab pos="542925" algn="l"/>
              </a:tabLst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            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 ,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  <a:tabLst>
                <a:tab pos="542925" algn="l"/>
              </a:tabLst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  <a:tabLst>
                <a:tab pos="542925" algn="l"/>
              </a:tabLst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где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                         .</a:t>
            </a:r>
          </a:p>
          <a:p>
            <a:pPr marL="0" indent="0">
              <a:buNone/>
              <a:tabLst>
                <a:tab pos="542925" algn="l"/>
              </a:tabLst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00808"/>
            <a:ext cx="166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636912"/>
            <a:ext cx="166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122" y="2865512"/>
            <a:ext cx="3888432" cy="348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717032"/>
            <a:ext cx="17907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892349"/>
            <a:ext cx="20193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4246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476672"/>
            <a:ext cx="8784976" cy="5649491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447675" algn="l"/>
              </a:tabLst>
            </a:pPr>
            <a:r>
              <a:rPr lang="ru-RU" sz="2800" b="1" dirty="0" smtClean="0">
                <a:latin typeface="Arial" pitchFamily="34" charset="0"/>
                <a:cs typeface="Arial" pitchFamily="34" charset="0"/>
              </a:rPr>
              <a:t>	Интегралом от функции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(z) </a:t>
            </a:r>
            <a:r>
              <a:rPr lang="ru-RU" sz="2800" b="1" dirty="0" smtClean="0">
                <a:latin typeface="Arial" pitchFamily="34" charset="0"/>
                <a:cs typeface="Arial" pitchFamily="34" charset="0"/>
              </a:rPr>
              <a:t>по кривой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называется предел интегральной суммы при стремлении к нулю наибольшей из частей дуг, если этот предел существует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  <a:tabLst>
                <a:tab pos="447675" algn="l"/>
              </a:tabLst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  <a:tabLst>
                <a:tab pos="447675" algn="l"/>
              </a:tabLst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  <a:tabLst>
                <a:tab pos="447675" algn="l"/>
              </a:tabLst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0" indent="0">
              <a:buNone/>
              <a:tabLst>
                <a:tab pos="447675" algn="l"/>
              </a:tabLst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	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Если кривая гладкая, а функция однозначная и непрерывная, то интеграл существует.</a:t>
            </a:r>
          </a:p>
          <a:p>
            <a:pPr marL="0" indent="0">
              <a:buNone/>
              <a:tabLst>
                <a:tab pos="447675" algn="l"/>
              </a:tabLst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	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Вычисление его сводится к вычислению двух действительных криволинейных интегралов: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2276872"/>
            <a:ext cx="6207585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77024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404664"/>
            <a:ext cx="8435280" cy="5721499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ru-RU" dirty="0" smtClean="0"/>
              <a:t>Если кривая задана уравнением 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latin typeface="Cambria Math"/>
                <a:ea typeface="Cambria Math"/>
                <a:cs typeface="Times New Roman" pitchFamily="18" charset="0"/>
              </a:rPr>
              <a:t>φ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dirty="0" smtClean="0"/>
              <a:t>, то </a:t>
            </a:r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26505"/>
            <a:ext cx="5256584" cy="91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246" y="2397273"/>
            <a:ext cx="4405436" cy="915285"/>
          </a:xfrm>
          <a:prstGeom prst="rect">
            <a:avLst/>
          </a:prstGeom>
          <a:solidFill>
            <a:srgbClr val="FFFF00">
              <a:alpha val="62000"/>
            </a:srgbClr>
          </a:solidFill>
          <a:ln>
            <a:noFill/>
          </a:ln>
          <a:effectLst/>
          <a:ex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260" y="1441131"/>
            <a:ext cx="4837484" cy="919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77072"/>
            <a:ext cx="7920880" cy="954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3754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 marL="628650" indent="-628650">
              <a:buFont typeface="Wingdings" pitchFamily="2" charset="2"/>
              <a:buChar char="Ø"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Если кривая задана </a:t>
            </a:r>
            <a:r>
              <a:rPr lang="ru-RU" sz="2800" dirty="0" err="1" smtClean="0">
                <a:latin typeface="Arial" pitchFamily="34" charset="0"/>
                <a:cs typeface="Arial" pitchFamily="34" charset="0"/>
              </a:rPr>
              <a:t>параметрически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628650" indent="-628650">
              <a:buFont typeface="Wingdings" pitchFamily="2" charset="2"/>
              <a:buChar char="Ø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                         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, тогда </a:t>
            </a:r>
          </a:p>
          <a:p>
            <a:pPr marL="0" indent="0">
              <a:buNone/>
            </a:pP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Основные свойства интеграла: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1. Линейность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916832"/>
            <a:ext cx="44005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87" y="1196752"/>
            <a:ext cx="501967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4149080"/>
            <a:ext cx="622935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452" y="5006330"/>
            <a:ext cx="391477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006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496944" cy="57214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ru-RU" sz="2800" dirty="0" err="1" smtClean="0">
                <a:latin typeface="Arial" pitchFamily="34" charset="0"/>
                <a:cs typeface="Arial" pitchFamily="34" charset="0"/>
              </a:rPr>
              <a:t>Аддитивность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    (если                  ) , то</a:t>
            </a:r>
          </a:p>
          <a:p>
            <a:pPr marL="0" indent="0">
              <a:buNone/>
            </a:pP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3. </a:t>
            </a:r>
            <a:r>
              <a:rPr lang="ru-RU" sz="2800" dirty="0" err="1" smtClean="0">
                <a:latin typeface="Arial" pitchFamily="34" charset="0"/>
                <a:cs typeface="Arial" pitchFamily="34" charset="0"/>
              </a:rPr>
              <a:t>Ориентируемость</a:t>
            </a: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4. Оценка модуля  (если на кривой                  ), то </a:t>
            </a:r>
          </a:p>
          <a:p>
            <a:pPr marL="0" indent="0">
              <a:buNone/>
            </a:pPr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                                   , где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– длина кривой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124744"/>
            <a:ext cx="47244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76672"/>
            <a:ext cx="15430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832" y="2581275"/>
            <a:ext cx="334327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910" y="3501007"/>
            <a:ext cx="16097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043931"/>
            <a:ext cx="22383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0852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568952" cy="6120680"/>
          </a:xfrm>
        </p:spPr>
        <p:txBody>
          <a:bodyPr>
            <a:normAutofit/>
          </a:bodyPr>
          <a:lstStyle/>
          <a:p>
            <a:pPr marL="1257300" indent="-1257300">
              <a:buNone/>
            </a:pP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Пример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Вычислить интеграл по дуге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L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от 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точки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=0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до точки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=4+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вдоль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линии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1257300" indent="-1257300">
              <a:buNone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1257300" indent="-125730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Решение.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506" y="775370"/>
            <a:ext cx="10477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289720"/>
            <a:ext cx="1440593" cy="871470"/>
          </a:xfrm>
          <a:prstGeom prst="rect">
            <a:avLst/>
          </a:prstGeom>
          <a:solidFill>
            <a:schemeClr val="accent1">
              <a:lumMod val="60000"/>
              <a:lumOff val="40000"/>
              <a:alpha val="50000"/>
            </a:schemeClr>
          </a:solidFill>
          <a:ln>
            <a:noFill/>
          </a:ln>
          <a:effectLst/>
          <a:ex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956" y="2223170"/>
            <a:ext cx="61150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110" y="3140968"/>
            <a:ext cx="504825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005064"/>
            <a:ext cx="7201666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75" y="5157192"/>
            <a:ext cx="5505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1936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pPr marL="0" indent="0">
              <a:buNone/>
            </a:pPr>
            <a:r>
              <a:rPr lang="ru-RU" sz="2600" b="1" i="1" dirty="0" smtClean="0">
                <a:latin typeface="Arial" pitchFamily="34" charset="0"/>
                <a:cs typeface="Arial" pitchFamily="34" charset="0"/>
              </a:rPr>
              <a:t>Пример 2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ru-RU" sz="2600" dirty="0">
                <a:latin typeface="Arial" pitchFamily="34" charset="0"/>
                <a:cs typeface="Arial" pitchFamily="34" charset="0"/>
              </a:rPr>
              <a:t>Вычислить интеграл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где С – дуга окружности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|z|=1 (0 </a:t>
            </a:r>
            <a:r>
              <a:rPr lang="en-US" sz="2800" dirty="0" smtClean="0">
                <a:latin typeface="Cambria Math"/>
                <a:ea typeface="Cambria Math"/>
                <a:cs typeface="Arial" pitchFamily="34" charset="0"/>
              </a:rPr>
              <a:t>≤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r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z </a:t>
            </a:r>
            <a:r>
              <a:rPr lang="en-US" sz="2800" dirty="0" smtClean="0">
                <a:latin typeface="Cambria Math"/>
                <a:ea typeface="Cambria Math"/>
                <a:cs typeface="Arial" pitchFamily="34" charset="0"/>
              </a:rPr>
              <a:t>≤ </a:t>
            </a:r>
            <a:r>
              <a:rPr lang="el-GR" sz="2800" dirty="0" smtClean="0">
                <a:latin typeface="Cambria Math"/>
                <a:ea typeface="Cambria Math"/>
                <a:cs typeface="Arial" pitchFamily="34" charset="0"/>
              </a:rPr>
              <a:t>π</a:t>
            </a:r>
            <a:r>
              <a:rPr lang="en-US" sz="2800" dirty="0" smtClean="0">
                <a:latin typeface="Cambria Math"/>
                <a:ea typeface="Cambria Math"/>
                <a:cs typeface="Arial" pitchFamily="34" charset="0"/>
              </a:rPr>
              <a:t>).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Решение.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Положим 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          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, тогда </a:t>
            </a:r>
            <a:r>
              <a:rPr lang="en-US" sz="2600" dirty="0" smtClean="0">
                <a:latin typeface="Arial" pitchFamily="34" charset="0"/>
                <a:ea typeface="Cambria Math"/>
                <a:cs typeface="Arial" pitchFamily="34" charset="0"/>
              </a:rPr>
              <a:t>                      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и </a:t>
            </a:r>
            <a:endParaRPr lang="ru-RU" sz="2600" dirty="0">
              <a:latin typeface="Arial" pitchFamily="34" charset="0"/>
              <a:cs typeface="Arial" pitchFamily="34" charset="0"/>
            </a:endParaRPr>
          </a:p>
          <a:p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697" y="2264867"/>
            <a:ext cx="10572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9047"/>
              </p:ext>
            </p:extLst>
          </p:nvPr>
        </p:nvGraphicFramePr>
        <p:xfrm>
          <a:off x="4283968" y="2264867"/>
          <a:ext cx="1798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600200" imgH="444500" progId="Equation.DSMT4">
                  <p:embed/>
                </p:oleObj>
              </mc:Choice>
              <mc:Fallback>
                <p:oleObj name="Equation" r:id="rId4" imgW="1600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264867"/>
                        <a:ext cx="17986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80928"/>
            <a:ext cx="517207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60648"/>
            <a:ext cx="161925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6116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600" b="1" i="1" dirty="0">
                <a:latin typeface="Arial" pitchFamily="34" charset="0"/>
                <a:cs typeface="Arial" pitchFamily="34" charset="0"/>
              </a:rPr>
              <a:t>Пример </a:t>
            </a:r>
            <a:r>
              <a:rPr lang="en-US" sz="2600" b="1" i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ru-RU" sz="26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ru-RU" sz="2600" dirty="0">
                <a:latin typeface="Arial" pitchFamily="34" charset="0"/>
                <a:cs typeface="Arial" pitchFamily="34" charset="0"/>
              </a:rPr>
              <a:t>Вычислить интеграл 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Решение. Под интегралом аналитическая функция.</a:t>
            </a: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Применяя формулу Ньютона-Лейбница, получим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dirty="0" smtClean="0">
                <a:latin typeface="Arial" pitchFamily="34" charset="0"/>
                <a:cs typeface="Arial" pitchFamily="34" charset="0"/>
              </a:rPr>
              <a:t>Интеграл от аналитической функции не зависит от пути интегрирования.</a:t>
            </a:r>
            <a:endParaRPr lang="en-US" sz="2600" dirty="0">
              <a:latin typeface="Arial" pitchFamily="34" charset="0"/>
              <a:cs typeface="Arial" pitchFamily="34" charset="0"/>
            </a:endParaRPr>
          </a:p>
          <a:p>
            <a:endParaRPr lang="ru-RU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194" y="146770"/>
            <a:ext cx="244792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2420888"/>
            <a:ext cx="62007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29449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</TotalTime>
  <Words>355</Words>
  <Application>Microsoft Office PowerPoint</Application>
  <PresentationFormat>Экран (4:3)</PresentationFormat>
  <Paragraphs>152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Лекция 10</vt:lpstr>
      <vt:lpstr>Интегрирование ф.к.п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0</dc:title>
  <dc:creator>Vova</dc:creator>
  <cp:lastModifiedBy>Vova</cp:lastModifiedBy>
  <cp:revision>44</cp:revision>
  <dcterms:created xsi:type="dcterms:W3CDTF">2016-10-20T14:53:47Z</dcterms:created>
  <dcterms:modified xsi:type="dcterms:W3CDTF">2016-10-28T14:46:47Z</dcterms:modified>
</cp:coreProperties>
</file>